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58" r:id="rId3"/>
    <p:sldId id="361" r:id="rId4"/>
    <p:sldId id="370" r:id="rId5"/>
    <p:sldId id="357" r:id="rId6"/>
    <p:sldId id="376" r:id="rId7"/>
    <p:sldId id="372" r:id="rId8"/>
    <p:sldId id="379" r:id="rId9"/>
    <p:sldId id="380" r:id="rId10"/>
    <p:sldId id="388" r:id="rId11"/>
    <p:sldId id="365" r:id="rId12"/>
    <p:sldId id="366" r:id="rId13"/>
    <p:sldId id="382" r:id="rId14"/>
    <p:sldId id="383" r:id="rId15"/>
    <p:sldId id="384" r:id="rId16"/>
    <p:sldId id="385" r:id="rId17"/>
    <p:sldId id="387" r:id="rId18"/>
    <p:sldId id="386" r:id="rId19"/>
    <p:sldId id="322" r:id="rId20"/>
    <p:sldId id="35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6D3A"/>
    <a:srgbClr val="62ECEC"/>
    <a:srgbClr val="AFF80C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1818" autoAdjust="0"/>
  </p:normalViewPr>
  <p:slideViewPr>
    <p:cSldViewPr snapToGrid="0">
      <p:cViewPr varScale="1">
        <p:scale>
          <a:sx n="72" d="100"/>
          <a:sy n="72" d="100"/>
        </p:scale>
        <p:origin x="874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5. Pt |x-2|=1 Là</a:t>
                </a:r>
                <a:r>
                  <a:rPr lang="en-US" baseline="0" smtClean="0"/>
                  <a:t> pt chứa dấu gttđ có dạng |A(x)|=m </a:t>
                </a:r>
                <a14:m>
                  <m:oMath xmlns:m="http://schemas.openxmlformats.org/officeDocument/2006/math">
                    <m:r>
                      <a:rPr lang="en-US" b="0" i="1" baseline="0" smtClean="0">
                        <a:latin typeface="Cambria Math"/>
                      </a:rPr>
                      <m:t>(</m:t>
                    </m:r>
                    <m:r>
                      <a:rPr lang="en-US" b="0" i="1" baseline="0" smtClean="0">
                        <a:latin typeface="Cambria Math"/>
                      </a:rPr>
                      <m:t>𝑚</m:t>
                    </m:r>
                    <m:r>
                      <a:rPr lang="en-US" b="0" i="1" baseline="0" smtClean="0">
                        <a:latin typeface="Cambria Math"/>
                      </a:rPr>
                      <m:t>≥0</m:t>
                    </m:r>
                  </m:oMath>
                </a14:m>
                <a:r>
                  <a:rPr lang="en-US" smtClean="0"/>
                  <a:t>)</a:t>
                </a: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5. Pt |x-2|=1 Là</a:t>
                </a:r>
                <a:r>
                  <a:rPr lang="en-US" baseline="0" smtClean="0"/>
                  <a:t> pt chứa dấu gttđ có dạng |A(x)|=m </a:t>
                </a:r>
                <a:r>
                  <a:rPr lang="en-US" b="0" i="0" baseline="0" smtClean="0">
                    <a:latin typeface="Cambria Math"/>
                  </a:rPr>
                  <a:t>(𝑚≥0</a:t>
                </a:r>
                <a:r>
                  <a:rPr lang="en-US" smtClean="0"/>
                  <a:t>)</a:t>
                </a:r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143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Tìm</a:t>
                </a:r>
                <a:r>
                  <a:rPr lang="en-US" baseline="0" smtClean="0"/>
                  <a:t> </a:t>
                </a:r>
                <a14:m>
                  <m:oMath xmlns:m="http://schemas.openxmlformats.org/officeDocument/2006/math">
                    <m:r>
                      <a:rPr lang="en-US" b="0" i="1" baseline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mtClean="0"/>
                  <a:t> để</a:t>
                </a:r>
                <a:r>
                  <a:rPr lang="en-US" baseline="0" smtClean="0"/>
                  <a:t> |3x|=x+4</a:t>
                </a:r>
              </a:p>
              <a:p>
                <a:r>
                  <a:rPr lang="en-US" baseline="0" smtClean="0"/>
                  <a:t>Thay B=x+4 ta có pt chứa dấu gttđ </a:t>
                </a: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Tìm</a:t>
                </a:r>
                <a:r>
                  <a:rPr lang="en-US" baseline="0" smtClean="0"/>
                  <a:t> </a:t>
                </a:r>
                <a:r>
                  <a:rPr lang="en-US" b="0" i="0" baseline="0" smtClean="0">
                    <a:latin typeface="Cambria Math"/>
                  </a:rPr>
                  <a:t>𝑥</a:t>
                </a:r>
                <a:r>
                  <a:rPr lang="en-US" smtClean="0"/>
                  <a:t> </a:t>
                </a:r>
                <a:r>
                  <a:rPr lang="en-US" smtClean="0"/>
                  <a:t>để</a:t>
                </a:r>
                <a:r>
                  <a:rPr lang="en-US" baseline="0" smtClean="0"/>
                  <a:t> |3x|=x+4</a:t>
                </a:r>
              </a:p>
              <a:p>
                <a:r>
                  <a:rPr lang="en-US" baseline="0" smtClean="0"/>
                  <a:t>Thay B=x+4 ta có pt chứa dấu gttđ </a:t>
                </a:r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143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Bước</a:t>
            </a:r>
            <a:r>
              <a:rPr lang="en-US" baseline="0" smtClean="0"/>
              <a:t> 1. Bỏ dấu GTTĐ </a:t>
            </a:r>
          </a:p>
          <a:p>
            <a:r>
              <a:rPr lang="en-US" baseline="0" smtClean="0"/>
              <a:t>Bước 2. Giải p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488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Đây</a:t>
            </a:r>
            <a:r>
              <a:rPr lang="en-US" baseline="0" smtClean="0"/>
              <a:t> là bài làm của hai bạn</a:t>
            </a:r>
          </a:p>
          <a:p>
            <a:r>
              <a:rPr lang="en-US" baseline="0" smtClean="0"/>
              <a:t>Bài 1. Ra hai nghiệm</a:t>
            </a:r>
          </a:p>
          <a:p>
            <a:r>
              <a:rPr lang="en-US" baseline="0" smtClean="0"/>
              <a:t>Cách 2: đúng</a:t>
            </a:r>
          </a:p>
          <a:p>
            <a:r>
              <a:rPr lang="en-US" baseline="0" smtClean="0"/>
              <a:t>Cách 1: đối chiếu với cách giải 2</a:t>
            </a:r>
          </a:p>
          <a:p>
            <a:r>
              <a:rPr lang="en-US" baseline="0" smtClean="0"/>
              <a:t>3x-7 là số 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295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hia làm</a:t>
            </a:r>
            <a:r>
              <a:rPr lang="en-US" baseline="0" smtClean="0"/>
              <a:t> 3 dạ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40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>
                    <a:solidFill>
                      <a:schemeClr val="bg1"/>
                    </a:solidFill>
                  </a:rPr>
                  <a:t>Bài tập: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đầu tiên Dạng 1. 1 câu vô nghiệm chuyển vế, chốt hằng số dương, đưa về dạng cơ bản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dạng 2. chuyển vế: Dùng cách 2 chuyển vế, dùng cách 1 ko cần chuyển vế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+3</m:t>
                        </m:r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−3</m:t>
                    </m:r>
                  </m:oMath>
                </a14:m>
                <a:endParaRPr lang="en-US">
                  <a:solidFill>
                    <a:schemeClr val="bg1"/>
                  </a:solidFill>
                </a:endParaRPr>
              </a:p>
              <a:p>
                <a:endParaRPr lang="en-US" smtClean="0">
                  <a:solidFill>
                    <a:schemeClr val="bg1"/>
                  </a:solidFill>
                </a:endParaRP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Dạng 3. Chuyển vế</a:t>
                </a: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>
                    <a:solidFill>
                      <a:schemeClr val="bg1"/>
                    </a:solidFill>
                  </a:rPr>
                  <a:t>Bài tập: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đầu tiên Dạng 1. 1 câu vô nghiệm chuyển vế, chốt hằng số dương, đưa về dạng cơ bản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dạng 2. chuyển vế: Dùng cách 2 chuyển vế, dùng cách 1 ko cần chuyển vế </a:t>
                </a:r>
                <a:r>
                  <a:rPr lang="en-US" i="0">
                    <a:solidFill>
                      <a:schemeClr val="bg1"/>
                    </a:solidFill>
                    <a:latin typeface="Cambria Math"/>
                  </a:rPr>
                  <a:t>|𝑥+3|=−𝑥−3</a:t>
                </a:r>
                <a:endParaRPr lang="en-US">
                  <a:solidFill>
                    <a:schemeClr val="bg1"/>
                  </a:solidFill>
                </a:endParaRPr>
              </a:p>
              <a:p>
                <a:endParaRPr lang="en-US" smtClean="0">
                  <a:solidFill>
                    <a:schemeClr val="bg1"/>
                  </a:solidFill>
                </a:endParaRP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Dạng 3. Chuyển vế</a:t>
                </a: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179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hia làm</a:t>
            </a:r>
            <a:r>
              <a:rPr lang="en-US" baseline="0" smtClean="0"/>
              <a:t> 3 dạ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4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26.wmf"/><Relationship Id="rId19" Type="http://schemas.openxmlformats.org/officeDocument/2006/relationships/image" Target="../media/image39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8.wmf"/><Relationship Id="rId18" Type="http://schemas.openxmlformats.org/officeDocument/2006/relationships/image" Target="../media/image40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6.wmf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0.png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8.wmf"/><Relationship Id="rId18" Type="http://schemas.openxmlformats.org/officeDocument/2006/relationships/image" Target="../media/image40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6.wmf"/><Relationship Id="rId1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png"/><Relationship Id="rId2" Type="http://schemas.openxmlformats.org/officeDocument/2006/relationships/tags" Target="../tags/tag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wmf"/><Relationship Id="rId12" Type="http://schemas.openxmlformats.org/officeDocument/2006/relationships/image" Target="../media/image140.png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0.wmf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8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17" Type="http://schemas.openxmlformats.org/officeDocument/2006/relationships/image" Target="../media/image2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7.wmf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19" Type="http://schemas.openxmlformats.org/officeDocument/2006/relationships/image" Target="../media/image3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2025" y="773800"/>
            <a:ext cx="9734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2026" y="2416327"/>
            <a:ext cx="9734842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6. PHƯƠNG 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 CHỨA DẤU GIÁ TRỊ TUYỆT ĐỐ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45095"/>
              </p:ext>
            </p:extLst>
          </p:nvPr>
        </p:nvGraphicFramePr>
        <p:xfrm>
          <a:off x="1304016" y="737331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7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016" y="737331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470"/>
              </p:ext>
            </p:extLst>
          </p:nvPr>
        </p:nvGraphicFramePr>
        <p:xfrm>
          <a:off x="1182956" y="2121191"/>
          <a:ext cx="2914019" cy="13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8" name="Equation" r:id="rId5" imgW="3276360" imgH="1485720" progId="Equation.DSMT4">
                  <p:embed/>
                </p:oleObj>
              </mc:Choice>
              <mc:Fallback>
                <p:oleObj name="Equation" r:id="rId5" imgW="32763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6" y="2121191"/>
                        <a:ext cx="2914019" cy="132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14338"/>
              </p:ext>
            </p:extLst>
          </p:nvPr>
        </p:nvGraphicFramePr>
        <p:xfrm>
          <a:off x="1109077" y="4150441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9" name="Equation" r:id="rId7" imgW="1841400" imgH="1282680" progId="Equation.DSMT4">
                  <p:embed/>
                </p:oleObj>
              </mc:Choice>
              <mc:Fallback>
                <p:oleObj name="Equation" r:id="rId7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77" y="4150441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70493"/>
              </p:ext>
            </p:extLst>
          </p:nvPr>
        </p:nvGraphicFramePr>
        <p:xfrm>
          <a:off x="3005043" y="4054857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0" name="Equation" r:id="rId9" imgW="2387520" imgH="2286000" progId="Equation.DSMT4">
                  <p:embed/>
                </p:oleObj>
              </mc:Choice>
              <mc:Fallback>
                <p:oleObj name="Equation" r:id="rId9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43" y="4054857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56797" y="6092177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82956" y="361176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55088" y="3614560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09570" y="1227122"/>
            <a:ext cx="2979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Đk</a:t>
            </a:r>
            <a:r>
              <a:rPr lang="en-US" sz="2400" dirty="0" smtClean="0">
                <a:solidFill>
                  <a:srgbClr val="FF0000"/>
                </a:solidFill>
              </a:rPr>
              <a:t>: 3x – 7 </a:t>
            </a:r>
            <a:r>
              <a:rPr lang="en-US" sz="2400" smtClean="0">
                <a:solidFill>
                  <a:srgbClr val="FF0000"/>
                </a:solidFill>
              </a:rPr>
              <a:t>≥ 0 ⇔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err="1" smtClean="0">
                <a:solidFill>
                  <a:srgbClr val="FF0000"/>
                </a:solidFill>
              </a:rPr>
              <a:t>Kh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ó</a:t>
            </a:r>
            <a:r>
              <a:rPr lang="en-US" sz="2400" dirty="0" smtClean="0">
                <a:solidFill>
                  <a:srgbClr val="FF0000"/>
                </a:solidFill>
              </a:rPr>
              <a:t>, ta </a:t>
            </a:r>
            <a:r>
              <a:rPr lang="en-US" sz="2400" dirty="0" err="1" smtClean="0">
                <a:solidFill>
                  <a:srgbClr val="FF0000"/>
                </a:solidFill>
              </a:rPr>
              <a:t>có</a:t>
            </a:r>
            <a:r>
              <a:rPr lang="en-US" sz="2400" dirty="0" smtClean="0">
                <a:solidFill>
                  <a:srgbClr val="FF0000"/>
                </a:solidFill>
              </a:rPr>
              <a:t>: 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674"/>
              </p:ext>
            </p:extLst>
          </p:nvPr>
        </p:nvGraphicFramePr>
        <p:xfrm>
          <a:off x="3546952" y="1050534"/>
          <a:ext cx="1562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1" name="Equation" r:id="rId11" imgW="1638000" imgH="787320" progId="Equation.DSMT4">
                  <p:embed/>
                </p:oleObj>
              </mc:Choice>
              <mc:Fallback>
                <p:oleObj name="Equation" r:id="rId11" imgW="1638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6952" y="1050534"/>
                        <a:ext cx="15621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7847" y="5607980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ktm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30599" y="4978635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tm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68103" y="158798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22324"/>
              </p:ext>
            </p:extLst>
          </p:nvPr>
        </p:nvGraphicFramePr>
        <p:xfrm>
          <a:off x="6243959" y="866684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2" name="Equation" r:id="rId13" imgW="2743200" imgH="444240" progId="Equation.DSMT4">
                  <p:embed/>
                </p:oleObj>
              </mc:Choice>
              <mc:Fallback>
                <p:oleObj name="Equation" r:id="rId13" imgW="2743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3959" y="866684"/>
                        <a:ext cx="2743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1515"/>
              </p:ext>
            </p:extLst>
          </p:nvPr>
        </p:nvGraphicFramePr>
        <p:xfrm>
          <a:off x="6197140" y="1538448"/>
          <a:ext cx="29035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3" name="Equation" r:id="rId15" imgW="3263760" imgH="1511280" progId="Equation.DSMT4">
                  <p:embed/>
                </p:oleObj>
              </mc:Choice>
              <mc:Fallback>
                <p:oleObj name="Equation" r:id="rId15" imgW="326376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140" y="1538448"/>
                        <a:ext cx="29035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0676"/>
              </p:ext>
            </p:extLst>
          </p:nvPr>
        </p:nvGraphicFramePr>
        <p:xfrm>
          <a:off x="6123261" y="3690845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4" name="Equation" r:id="rId17" imgW="1841400" imgH="1282680" progId="Equation.DSMT4">
                  <p:embed/>
                </p:oleObj>
              </mc:Choice>
              <mc:Fallback>
                <p:oleObj name="Equation" r:id="rId17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61" y="3690845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36021"/>
              </p:ext>
            </p:extLst>
          </p:nvPr>
        </p:nvGraphicFramePr>
        <p:xfrm>
          <a:off x="8360680" y="3562516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5" name="Equation" r:id="rId18" imgW="2387520" imgH="2286000" progId="Equation.DSMT4">
                  <p:embed/>
                </p:oleObj>
              </mc:Choice>
              <mc:Fallback>
                <p:oleObj name="Equation" r:id="rId18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680" y="3562516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670981" y="5632581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</a:t>
            </a:r>
            <a:r>
              <a:rPr lang="en-US" sz="200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  1; 3 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97140" y="3152165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168235" y="3152165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35609" y="1297827"/>
            <a:ext cx="23882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44627" y="1189848"/>
                <a:ext cx="2268639" cy="862287"/>
              </a:xfrm>
              <a:prstGeom prst="rect">
                <a:avLst/>
              </a:prstGeom>
              <a:noFill/>
              <a:ln w="19050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hú ý: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e>
                    </m:d>
                  </m:oMath>
                </a14:m>
                <a:r>
                  <a:rPr lang="en-US" b="1" smtClean="0">
                    <a:solidFill>
                      <a:srgbClr val="FFC000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e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b="1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627" y="1189848"/>
                <a:ext cx="2268639" cy="862287"/>
              </a:xfrm>
              <a:prstGeom prst="rect">
                <a:avLst/>
              </a:prstGeom>
              <a:blipFill rotWithShape="1">
                <a:blip r:embed="rId19"/>
                <a:stretch>
                  <a:fillRect l="-2133" t="-2759"/>
                </a:stretch>
              </a:blipFill>
              <a:ln w="1905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5685652" y="954911"/>
            <a:ext cx="1" cy="47908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44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5100" y="357796"/>
            <a:ext cx="800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589" y="1207253"/>
            <a:ext cx="8016658" cy="531631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86488"/>
              </p:ext>
            </p:extLst>
          </p:nvPr>
        </p:nvGraphicFramePr>
        <p:xfrm>
          <a:off x="4589170" y="2496912"/>
          <a:ext cx="3172961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1" name="Equation" r:id="rId4" imgW="3733560" imgH="990360" progId="Equation.DSMT4">
                  <p:embed/>
                </p:oleObj>
              </mc:Choice>
              <mc:Fallback>
                <p:oleObj name="Equation" r:id="rId4" imgW="3733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70" y="2496912"/>
                        <a:ext cx="3172961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702482" y="256964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1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37279" y="2443666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38272" y="2921168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23363" y="3376763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1: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685"/>
              </p:ext>
            </p:extLst>
          </p:nvPr>
        </p:nvGraphicFramePr>
        <p:xfrm>
          <a:off x="4014731" y="3758266"/>
          <a:ext cx="2305792" cy="7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2" name="Equation" r:id="rId6" imgW="2806560" imgH="939600" progId="Equation.DSMT4">
                  <p:embed/>
                </p:oleObj>
              </mc:Choice>
              <mc:Fallback>
                <p:oleObj name="Equation" r:id="rId6" imgW="2806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4731" y="3758266"/>
                        <a:ext cx="2305792" cy="7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484706" y="4514354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2: </a:t>
            </a:r>
            <a:r>
              <a:rPr lang="en-US" sz="2000" dirty="0" err="1" smtClean="0">
                <a:solidFill>
                  <a:schemeClr val="bg1"/>
                </a:solidFill>
              </a:rPr>
              <a:t>với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endParaRPr lang="en-US" sz="2000" dirty="0" smtClean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26511"/>
              </p:ext>
            </p:extLst>
          </p:nvPr>
        </p:nvGraphicFramePr>
        <p:xfrm>
          <a:off x="4032605" y="4941142"/>
          <a:ext cx="2486143" cy="7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3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605" y="4941142"/>
                        <a:ext cx="2486143" cy="79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698968" y="4149560"/>
            <a:ext cx="3153294" cy="4004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441877" y="6020346"/>
            <a:ext cx="56830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Kết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luậ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ập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nghiệm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rì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31926" y="5344433"/>
            <a:ext cx="433120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683045" y="3389299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2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84706" y="604797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3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09747" y="1266813"/>
            <a:ext cx="3910266" cy="6619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739577" y="1302583"/>
            <a:ext cx="20933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2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994720" y="2445214"/>
            <a:ext cx="271010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(x) ≥ 0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0669"/>
              </p:ext>
            </p:extLst>
          </p:nvPr>
        </p:nvGraphicFramePr>
        <p:xfrm>
          <a:off x="9001680" y="3397237"/>
          <a:ext cx="2681714" cy="11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4" name="Equation" r:id="rId10" imgW="3593880" imgH="1485720" progId="Equation.DSMT4">
                  <p:embed/>
                </p:oleObj>
              </mc:Choice>
              <mc:Fallback>
                <p:oleObj name="Equation" r:id="rId10" imgW="35938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680" y="3397237"/>
                        <a:ext cx="2681714" cy="11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62216"/>
              </p:ext>
            </p:extLst>
          </p:nvPr>
        </p:nvGraphicFramePr>
        <p:xfrm>
          <a:off x="6696722" y="132307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5" name="Equation" r:id="rId12" imgW="2234880" imgH="444240" progId="Equation.DSMT4">
                  <p:embed/>
                </p:oleObj>
              </mc:Choice>
              <mc:Fallback>
                <p:oleObj name="Equation" r:id="rId12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6722" y="1323076"/>
                        <a:ext cx="223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987097" y="4502602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1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031540" y="5133590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2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441877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1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9247114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2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83045" y="2406063"/>
            <a:ext cx="79652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631589" y="3321278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791900" y="2398429"/>
            <a:ext cx="0" cy="3373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31589" y="5779921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695079" y="3417015"/>
            <a:ext cx="2798473" cy="16676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497252" y="3403748"/>
            <a:ext cx="209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3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1886" y="1357057"/>
            <a:ext cx="3118029" cy="149820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538241" y="1292754"/>
            <a:ext cx="2093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smtClean="0">
                <a:solidFill>
                  <a:srgbClr val="FFFF00"/>
                </a:solidFill>
              </a:rPr>
              <a:t>1: </a:t>
            </a:r>
            <a:endParaRPr 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2110678" y="1646312"/>
                <a:ext cx="139923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mtClean="0">
                    <a:solidFill>
                      <a:srgbClr val="FFFF00"/>
                    </a:solidFill>
                  </a:rPr>
                  <a:t>là hằng số không âm) </a:t>
                </a:r>
                <a:endParaRPr lang="en-US" dirty="0" smtClean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678" y="1646312"/>
                <a:ext cx="1399237" cy="646331"/>
              </a:xfrm>
              <a:prstGeom prst="rect">
                <a:avLst/>
              </a:prstGeom>
              <a:blipFill rotWithShape="1">
                <a:blip r:embed="rId14"/>
                <a:stretch>
                  <a:fillRect l="-3478" t="-4717" r="-565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93796"/>
              </p:ext>
            </p:extLst>
          </p:nvPr>
        </p:nvGraphicFramePr>
        <p:xfrm>
          <a:off x="1031116" y="3937019"/>
          <a:ext cx="261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6" name="Equation" r:id="rId15" imgW="2613829" imgH="938784" progId="Equation.DSMT4">
                  <p:embed/>
                </p:oleObj>
              </mc:Choice>
              <mc:Fallback>
                <p:oleObj name="Equation" r:id="rId15" imgW="2613829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1116" y="3937019"/>
                        <a:ext cx="2614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43194"/>
              </p:ext>
            </p:extLst>
          </p:nvPr>
        </p:nvGraphicFramePr>
        <p:xfrm>
          <a:off x="465091" y="1710749"/>
          <a:ext cx="2146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7" name="Equation" r:id="rId17" imgW="2145686" imgH="938784" progId="Equation.DSMT4">
                  <p:embed/>
                </p:oleObj>
              </mc:Choice>
              <mc:Fallback>
                <p:oleObj name="Equation" r:id="rId17" imgW="2145686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5091" y="1710749"/>
                        <a:ext cx="21463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06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14016" y="399278"/>
                <a:ext cx="5814801" cy="5211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1. Giải các 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0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19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0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≥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nên phương trình vô nghiệm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16" y="399278"/>
                <a:ext cx="5814801" cy="5211427"/>
              </a:xfrm>
              <a:prstGeom prst="rect">
                <a:avLst/>
              </a:prstGeom>
              <a:blipFill rotWithShape="1">
                <a:blip r:embed="rId3"/>
                <a:stretch>
                  <a:fillRect l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58501" y="912786"/>
                <a:ext cx="5594978" cy="152285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ạng </a:t>
                </a: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1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200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𝑘</m:t>
                    </m:r>
                  </m:oMath>
                </a14:m>
                <a:r>
                  <a:rPr lang="en-US" sz="200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là hằng số) </a:t>
                </a:r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+) V</a:t>
                </a:r>
                <a:r>
                  <a:rPr lang="vi-VN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vi-VN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2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2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</m:eqArr>
                      </m:e>
                    </m:d>
                  </m:oMath>
                </a14:m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phương trình vô nghiệm</a:t>
                </a:r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501" y="912786"/>
                <a:ext cx="5594978" cy="1522853"/>
              </a:xfrm>
              <a:prstGeom prst="rect">
                <a:avLst/>
              </a:prstGeom>
              <a:blipFill rotWithShape="1">
                <a:blip r:embed="rId4"/>
                <a:stretch>
                  <a:fillRect l="-1306" t="-1587" b="-674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33736" y="3021595"/>
                <a:ext cx="4942294" cy="1551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736" y="3021595"/>
                <a:ext cx="4942294" cy="1551643"/>
              </a:xfrm>
              <a:prstGeom prst="rect">
                <a:avLst/>
              </a:prstGeom>
              <a:blipFill rotWithShape="1">
                <a:blip r:embed="rId5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604628" y="3073079"/>
            <a:ext cx="0" cy="23033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216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F9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F9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0553" y="335180"/>
                <a:ext cx="4842034" cy="6104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2. Giải 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1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𝟏𝟐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2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hông 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pc="-1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</a:t>
                </a:r>
                <a:r>
                  <a:rPr lang="en-US" sz="2000" b="1" spc="-10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en-US" sz="2000" b="1" i="0" spc="-10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pc="-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pc="-100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sz="2000" b="1" spc="-10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53" y="335180"/>
                <a:ext cx="4842034" cy="6104748"/>
              </a:xfrm>
              <a:prstGeom prst="rect">
                <a:avLst/>
              </a:prstGeom>
              <a:blipFill rotWithShape="1">
                <a:blip r:embed="rId2"/>
                <a:stretch>
                  <a:fillRect l="-1511" b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5888023" y="2099959"/>
                <a:ext cx="5446853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>
                    <a:solidFill>
                      <a:srgbClr val="FFFF00"/>
                    </a:solidFill>
                  </a:rPr>
                  <a:t>Cách 2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𝟗</m:t>
                      </m:r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Điều kiện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𝟐</m:t>
                    </m:r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𝟗</m:t>
                    </m:r>
                    <m:r>
                      <a:rPr lang="en-US" sz="2000" b="1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𝟐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𝟗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 smtClean="0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𝟏𝟐</m:t>
                            </m:r>
                            <m:r>
                              <a:rPr lang="vi-VN" sz="2000" b="1" i="1" smtClean="0">
                                <a:latin typeface="Cambria Math"/>
                              </a:rPr>
                              <m:t>      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 smtClean="0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𝟒</m:t>
                            </m:r>
                          </m:e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𝟔</m:t>
                            </m:r>
                          </m:e>
                        </m:eqAr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 smtClean="0"/>
                  <a:t>Vì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b="1" smtClean="0"/>
                  <a:t> nê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 smtClean="0"/>
                  <a:t> loại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 smtClean="0"/>
                  <a:t>Vậy tập nghiệm phương trình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𝑺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endParaRPr lang="en-US" sz="2000" b="1"/>
              </a:p>
            </p:txBody>
          </p:sp>
        </mc:Choice>
        <mc:Fallback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023" y="2099959"/>
                <a:ext cx="5446853" cy="4351338"/>
              </a:xfrm>
              <a:prstGeom prst="rect">
                <a:avLst/>
              </a:prstGeom>
              <a:blipFill>
                <a:blip r:embed="rId3"/>
                <a:stretch>
                  <a:fillRect l="-1232" t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32088" y="1101585"/>
                <a:ext cx="3119764" cy="43088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ạng </a:t>
                </a: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2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088" y="1101585"/>
                <a:ext cx="3119764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2335" t="-5556" b="-2777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5679126" y="1997938"/>
            <a:ext cx="5285" cy="43870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184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0552" y="335180"/>
                <a:ext cx="5173103" cy="614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2. Giải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các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1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2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luôn đúng với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pc="-1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 spc="-1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52" y="335180"/>
                <a:ext cx="5173103" cy="6143220"/>
              </a:xfrm>
              <a:prstGeom prst="rect">
                <a:avLst/>
              </a:prstGeom>
              <a:blipFill rotWithShape="1">
                <a:blip r:embed="rId2"/>
                <a:stretch>
                  <a:fillRect l="-1413" b="-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5953656" y="398359"/>
                <a:ext cx="5807084" cy="30880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 smtClean="0">
                    <a:solidFill>
                      <a:srgbClr val="FFFF00"/>
                    </a:solidFill>
                  </a:rPr>
                  <a:t>Cách 2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−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𝟑</m:t>
                    </m:r>
                  </m:oMath>
                </a14:m>
                <a:endParaRPr lang="en-US" sz="2000" b="1" smtClean="0"/>
              </a:p>
              <a:p>
                <a:pPr marL="0" indent="0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Điều kiện: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</m:oMath>
                </a14:m>
                <a:endParaRPr lang="en-US" sz="2000" b="1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 smtClean="0"/>
                  <a:t> ⇔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000" b="1" smtClean="0"/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 smtClean="0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𝒍𝒖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ô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đú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𝒏𝒈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ớ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𝟑</m:t>
                            </m:r>
                            <m:r>
                              <m:rPr>
                                <m:nor/>
                              </m:rPr>
                              <a:rPr lang="en-US" sz="2000" b="1"/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/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≤−</m:t>
                    </m:r>
                    <m:r>
                      <a:rPr lang="en-US" sz="2000" b="1" i="1">
                        <a:latin typeface="Cambria Math"/>
                      </a:rPr>
                      <m:t>𝟑</m:t>
                    </m:r>
                  </m:oMath>
                </a14:m>
                <a:endParaRPr lang="en-US" sz="2000" b="1" smtClean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656" y="398359"/>
                <a:ext cx="5807084" cy="3088043"/>
              </a:xfrm>
              <a:prstGeom prst="rect">
                <a:avLst/>
              </a:prstGeom>
              <a:blipFill rotWithShape="1">
                <a:blip r:embed="rId3"/>
                <a:stretch>
                  <a:fillRect l="-1155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10784" y="3368572"/>
                <a:ext cx="5828846" cy="1826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rgbClr val="FFFF00"/>
                    </a:solidFill>
                  </a:rPr>
                  <a:t>Cách 3</a:t>
                </a:r>
                <a:r>
                  <a:rPr lang="en-US" sz="2000" b="1" smtClean="0">
                    <a:solidFill>
                      <a:srgbClr val="FFFF00"/>
                    </a:solidFill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–(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 hai số đối nhau</a:t>
                </a: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784" y="3368572"/>
                <a:ext cx="5828846" cy="1826462"/>
              </a:xfrm>
              <a:prstGeom prst="rect">
                <a:avLst/>
              </a:prstGeom>
              <a:blipFill rotWithShape="1">
                <a:blip r:embed="rId4"/>
                <a:stretch>
                  <a:fillRect l="-1046" t="-1003" b="-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5755963" y="335180"/>
            <a:ext cx="5286" cy="6049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67810" y="5247052"/>
                <a:ext cx="4719996" cy="1092607"/>
              </a:xfrm>
              <a:prstGeom prst="rect">
                <a:avLst/>
              </a:prstGeom>
              <a:noFill/>
              <a:ln w="19050">
                <a:solidFill>
                  <a:srgbClr val="EE6D3A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Chú ý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810" y="5247052"/>
                <a:ext cx="4719996" cy="1092607"/>
              </a:xfrm>
              <a:prstGeom prst="rect">
                <a:avLst/>
              </a:prstGeom>
              <a:blipFill rotWithShape="1">
                <a:blip r:embed="rId5"/>
                <a:stretch>
                  <a:fillRect l="-1157" b="-2747"/>
                </a:stretch>
              </a:blipFill>
              <a:ln w="19050">
                <a:solidFill>
                  <a:srgbClr val="EE6D3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80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76116" y="529765"/>
                <a:ext cx="4328731" cy="5757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3. Giải 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16" y="529765"/>
                <a:ext cx="4328731" cy="5757666"/>
              </a:xfrm>
              <a:prstGeom prst="rect">
                <a:avLst/>
              </a:prstGeom>
              <a:blipFill rotWithShape="1">
                <a:blip r:embed="rId2"/>
                <a:stretch>
                  <a:fillRect l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4970" y="1945045"/>
                <a:ext cx="6131825" cy="4600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2.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e>
                    </m:d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70" y="1945045"/>
                <a:ext cx="6131825" cy="4600105"/>
              </a:xfrm>
              <a:prstGeom prst="rect">
                <a:avLst/>
              </a:prstGeom>
              <a:blipFill rotWithShape="1">
                <a:blip r:embed="rId3"/>
                <a:stretch>
                  <a:fillRect l="-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 txBox="1">
                <a:spLocks/>
              </p:cNvSpPr>
              <p:nvPr/>
            </p:nvSpPr>
            <p:spPr>
              <a:xfrm>
                <a:off x="5494970" y="610093"/>
                <a:ext cx="5520116" cy="1007285"/>
              </a:xfrm>
              <a:prstGeom prst="rect">
                <a:avLst/>
              </a:prstGeom>
              <a:ln w="28575">
                <a:solidFill>
                  <a:schemeClr val="accent2"/>
                </a:solidFill>
              </a:ln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ạng 3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:b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ách giả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𝑩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𝑩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70" y="610093"/>
                <a:ext cx="5520116" cy="1007285"/>
              </a:xfrm>
              <a:prstGeom prst="rect">
                <a:avLst/>
              </a:prstGeom>
              <a:blipFill rotWithShape="1">
                <a:blip r:embed="rId4"/>
                <a:stretch>
                  <a:fillRect l="-878" t="-4118"/>
                </a:stretch>
              </a:blipFill>
              <a:ln w="28575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5304847" y="735801"/>
            <a:ext cx="0" cy="552339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631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87184" y="217242"/>
                <a:ext cx="8795005" cy="6510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3. Giải 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2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</a:rPr>
                  <a:t>Trường hợp 1: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</a:rPr>
                  <a:t>Trường hợp 2: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Vậy tập nghiệm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184" y="217242"/>
                <a:ext cx="8795005" cy="6510437"/>
              </a:xfrm>
              <a:prstGeom prst="rect">
                <a:avLst/>
              </a:prstGeom>
              <a:blipFill rotWithShape="1">
                <a:blip r:embed="rId2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107976" y="1552883"/>
                <a:ext cx="3404681" cy="3016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rgbClr val="FFFF00"/>
                    </a:solidFill>
                  </a:rPr>
                  <a:t>Cách 2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rgbClr val="FFFF00"/>
                    </a:solidFill>
                  </a:rPr>
                  <a:t>Cách 3.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Nhận xét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b="1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976" y="1552883"/>
                <a:ext cx="3404681" cy="3016531"/>
              </a:xfrm>
              <a:prstGeom prst="rect">
                <a:avLst/>
              </a:prstGeom>
              <a:blipFill rotWithShape="1">
                <a:blip r:embed="rId3"/>
                <a:stretch>
                  <a:fillRect l="-1431" b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889482" y="1552883"/>
            <a:ext cx="0" cy="31120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2698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6063" y="460378"/>
            <a:ext cx="10811198" cy="3485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2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Bài tập vận dụng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4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 4. </a:t>
            </a:r>
            <a:r>
              <a:rPr lang="en-US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úc 8 giờ một ô tô </a:t>
            </a:r>
            <a:r>
              <a:rPr lang="en-US" sz="22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ất phát từ A đi với vận tốc 60km/h và một xe máy đi với vận tốc 40km/h xuất phát từ B, đi </a:t>
            </a:r>
            <a:r>
              <a:rPr lang="en-US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 phía C như hình </a:t>
            </a:r>
            <a:r>
              <a:rPr lang="en-US" sz="22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. Khoảng cách AB bằng 50km. Hỏi lúc mấy giờ khoảng cách giữa hai xe là 10km.</a:t>
            </a: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51911" y="3620558"/>
                <a:ext cx="10899647" cy="3869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giờ) là thời gian hai xe đi được đến lúc khoảng cách giữa hai xe là </a:t>
                </a: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10km, 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giờ, ô tô cách điểm A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𝟔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m);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        xe máy cách điểm A là: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𝟓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𝟒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m);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khoảng cách giữa hai xe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( 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 pt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lúc 10 giờ hoặc lúc 11 giờ khoảng cách giữa ô tô và xe máy là 10km.            </a:t>
                </a:r>
              </a:p>
              <a:p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11" y="3620558"/>
                <a:ext cx="10899647" cy="3869906"/>
              </a:xfrm>
              <a:prstGeom prst="rect">
                <a:avLst/>
              </a:prstGeom>
              <a:blipFill rotWithShape="1">
                <a:blip r:embed="rId2"/>
                <a:stretch>
                  <a:fillRect l="-503" t="-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541" y="3217446"/>
            <a:ext cx="7510765" cy="676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4" name="Picture 1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3" r="61364" b="39821"/>
          <a:stretch/>
        </p:blipFill>
        <p:spPr bwMode="auto">
          <a:xfrm>
            <a:off x="887973" y="1961714"/>
            <a:ext cx="1987366" cy="134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5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59" r="2542" b="50223"/>
          <a:stretch/>
        </p:blipFill>
        <p:spPr bwMode="auto">
          <a:xfrm>
            <a:off x="5409191" y="2066531"/>
            <a:ext cx="1955654" cy="124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48786" y="5277004"/>
                <a:ext cx="761747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6" y="5277004"/>
                <a:ext cx="761747" cy="3970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28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8" dur="20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5100" y="357796"/>
            <a:ext cx="8448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smtClean="0">
                <a:solidFill>
                  <a:srgbClr val="FFFF00"/>
                </a:solidFill>
                <a:cs typeface="Arial" panose="020B0604020202020204" pitchFamily="34" charset="0"/>
              </a:rPr>
              <a:t>Cách giải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589" y="1207253"/>
            <a:ext cx="8016658" cy="531631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21464"/>
              </p:ext>
            </p:extLst>
          </p:nvPr>
        </p:nvGraphicFramePr>
        <p:xfrm>
          <a:off x="4589170" y="2496912"/>
          <a:ext cx="3172961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9" name="Equation" r:id="rId4" imgW="3733560" imgH="990360" progId="Equation.DSMT4">
                  <p:embed/>
                </p:oleObj>
              </mc:Choice>
              <mc:Fallback>
                <p:oleObj name="Equation" r:id="rId4" imgW="3733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70" y="2496912"/>
                        <a:ext cx="3172961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702482" y="256964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1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37279" y="2443666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38272" y="2921168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23363" y="3376763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1: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42884"/>
              </p:ext>
            </p:extLst>
          </p:nvPr>
        </p:nvGraphicFramePr>
        <p:xfrm>
          <a:off x="4014731" y="3758266"/>
          <a:ext cx="2305792" cy="7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0" name="Equation" r:id="rId6" imgW="2806560" imgH="939600" progId="Equation.DSMT4">
                  <p:embed/>
                </p:oleObj>
              </mc:Choice>
              <mc:Fallback>
                <p:oleObj name="Equation" r:id="rId6" imgW="2806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4731" y="3758266"/>
                        <a:ext cx="2305792" cy="7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484706" y="4514354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2: </a:t>
            </a:r>
            <a:r>
              <a:rPr lang="en-US" sz="2000" dirty="0" err="1" smtClean="0">
                <a:solidFill>
                  <a:schemeClr val="bg1"/>
                </a:solidFill>
              </a:rPr>
              <a:t>với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endParaRPr lang="en-US" sz="2000" dirty="0" smtClean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56678"/>
              </p:ext>
            </p:extLst>
          </p:nvPr>
        </p:nvGraphicFramePr>
        <p:xfrm>
          <a:off x="4032605" y="4941142"/>
          <a:ext cx="2486143" cy="7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1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605" y="4941142"/>
                        <a:ext cx="2486143" cy="79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698968" y="4149560"/>
            <a:ext cx="3153294" cy="4004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441877" y="6020346"/>
            <a:ext cx="56830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Kết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luậ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ập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nghiệm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rì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31926" y="5344433"/>
            <a:ext cx="433120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683045" y="3389299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2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84706" y="604797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3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09747" y="1266813"/>
            <a:ext cx="3910266" cy="6619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739577" y="1302583"/>
            <a:ext cx="20933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2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994720" y="2445214"/>
            <a:ext cx="271010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(x) ≥ 0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11777"/>
              </p:ext>
            </p:extLst>
          </p:nvPr>
        </p:nvGraphicFramePr>
        <p:xfrm>
          <a:off x="9001680" y="3397237"/>
          <a:ext cx="2681714" cy="11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2" name="Equation" r:id="rId10" imgW="3593880" imgH="1485720" progId="Equation.DSMT4">
                  <p:embed/>
                </p:oleObj>
              </mc:Choice>
              <mc:Fallback>
                <p:oleObj name="Equation" r:id="rId10" imgW="35938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680" y="3397237"/>
                        <a:ext cx="2681714" cy="11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06534"/>
              </p:ext>
            </p:extLst>
          </p:nvPr>
        </p:nvGraphicFramePr>
        <p:xfrm>
          <a:off x="6696722" y="132307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3" name="Equation" r:id="rId12" imgW="2234880" imgH="444240" progId="Equation.DSMT4">
                  <p:embed/>
                </p:oleObj>
              </mc:Choice>
              <mc:Fallback>
                <p:oleObj name="Equation" r:id="rId12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6722" y="1323076"/>
                        <a:ext cx="223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987097" y="4502602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1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031540" y="5133590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2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441877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1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9247114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2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83045" y="2406063"/>
            <a:ext cx="79652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631589" y="3408598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695502" y="2406063"/>
            <a:ext cx="0" cy="3373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31589" y="5779921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695079" y="3417014"/>
            <a:ext cx="2814835" cy="17393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497252" y="3403748"/>
            <a:ext cx="209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3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7111" y="1357057"/>
            <a:ext cx="3112804" cy="14867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538241" y="1292754"/>
            <a:ext cx="2093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1: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2244712" y="1732527"/>
                <a:ext cx="16793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smtClean="0">
                    <a:solidFill>
                      <a:srgbClr val="FFFF00"/>
                    </a:solidFill>
                  </a:rPr>
                  <a:t>(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sz="1600" smtClean="0">
                    <a:solidFill>
                      <a:srgbClr val="FFFF00"/>
                    </a:solidFill>
                  </a:rPr>
                  <a:t> là hằng số, 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  <m:r>
                      <a:rPr lang="en-US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≥ 0)</m:t>
                    </m:r>
                  </m:oMath>
                </a14:m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712" y="1732527"/>
                <a:ext cx="1679372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1812"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94372"/>
              </p:ext>
            </p:extLst>
          </p:nvPr>
        </p:nvGraphicFramePr>
        <p:xfrm>
          <a:off x="1031116" y="3937019"/>
          <a:ext cx="261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4" name="Equation" r:id="rId15" imgW="2613829" imgH="938784" progId="Equation.DSMT4">
                  <p:embed/>
                </p:oleObj>
              </mc:Choice>
              <mc:Fallback>
                <p:oleObj name="Equation" r:id="rId15" imgW="2613829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1116" y="3937019"/>
                        <a:ext cx="2614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8863"/>
              </p:ext>
            </p:extLst>
          </p:nvPr>
        </p:nvGraphicFramePr>
        <p:xfrm>
          <a:off x="424102" y="1705508"/>
          <a:ext cx="2146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5" name="Equation" r:id="rId17" imgW="2145686" imgH="938784" progId="Equation.DSMT4">
                  <p:embed/>
                </p:oleObj>
              </mc:Choice>
              <mc:Fallback>
                <p:oleObj name="Equation" r:id="rId17" imgW="2145686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102" y="1705508"/>
                        <a:ext cx="21463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1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8229" y="1130586"/>
            <a:ext cx="9710057" cy="4030444"/>
          </a:xfrm>
          <a:prstGeom prst="flowChartPunchedTape">
            <a:avLst/>
          </a:prstGeom>
          <a:solidFill>
            <a:schemeClr val="accent5">
              <a:lumMod val="75000"/>
            </a:schemeClr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n w="28575"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ctr">
              <a:lnSpc>
                <a:spcPct val="200000"/>
              </a:lnSpc>
            </a:pP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, 36, 37 (SGK 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)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455" y="1788721"/>
            <a:ext cx="1177959" cy="119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40723"/>
              </p:ext>
            </p:extLst>
          </p:nvPr>
        </p:nvGraphicFramePr>
        <p:xfrm>
          <a:off x="4256088" y="1216025"/>
          <a:ext cx="44926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2" name="Equation" r:id="rId4" imgW="1562040" imgH="850680" progId="Equation.DSMT4">
                  <p:embed/>
                </p:oleObj>
              </mc:Choice>
              <mc:Fallback>
                <p:oleObj name="Equation" r:id="rId4" imgW="15620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216025"/>
                        <a:ext cx="449262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35542"/>
              </p:ext>
            </p:extLst>
          </p:nvPr>
        </p:nvGraphicFramePr>
        <p:xfrm>
          <a:off x="4256088" y="4327373"/>
          <a:ext cx="31734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3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327373"/>
                        <a:ext cx="3173413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0986" y="475988"/>
            <a:ext cx="7240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Chúng</a:t>
            </a:r>
            <a:r>
              <a:rPr lang="en-US" sz="2800" dirty="0" smtClean="0">
                <a:solidFill>
                  <a:srgbClr val="FFFF00"/>
                </a:solidFill>
              </a:rPr>
              <a:t> ta </a:t>
            </a:r>
            <a:r>
              <a:rPr lang="en-US" sz="2800" dirty="0" err="1" smtClean="0">
                <a:solidFill>
                  <a:srgbClr val="FFFF00"/>
                </a:solidFill>
              </a:rPr>
              <a:t>đã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iế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giả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phươ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ó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dạng</a:t>
            </a:r>
            <a:r>
              <a:rPr lang="en-US" sz="2800" dirty="0" smtClean="0">
                <a:solidFill>
                  <a:srgbClr val="FFFF00"/>
                </a:solidFill>
              </a:rPr>
              <a:t>: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4550" y="3761810"/>
            <a:ext cx="5022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Giả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phươ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ó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dạng</a:t>
            </a:r>
            <a:r>
              <a:rPr lang="en-US" sz="2800" dirty="0" smtClean="0">
                <a:solidFill>
                  <a:srgbClr val="FFFF00"/>
                </a:solidFill>
              </a:rPr>
              <a:t>: 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63884" y="4530612"/>
            <a:ext cx="161585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solidFill>
                  <a:srgbClr val="FF0000"/>
                </a:solidFill>
              </a:rPr>
              <a:t>?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8010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25826" y="1923192"/>
            <a:ext cx="9740348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28527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7424" y="1190554"/>
            <a:ext cx="4421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1.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Nhắc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về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064427" y="1727557"/>
            <a:ext cx="9143850" cy="489149"/>
            <a:chOff x="1064427" y="1727557"/>
            <a:chExt cx="9143850" cy="489149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1064427" y="1727557"/>
              <a:ext cx="9143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Giá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trị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tuyệt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ối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của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 smtClean="0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400" dirty="0" smtClean="0">
                  <a:solidFill>
                    <a:schemeClr val="bg1"/>
                  </a:solidFill>
                  <a:cs typeface="Arial" panose="020B0604020202020204" pitchFamily="34" charset="0"/>
                </a:rPr>
                <a:t>    ,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kí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hiệu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là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     </a:t>
              </a:r>
              <a:r>
                <a:rPr lang="en-US" altLang="en-US" sz="2400" dirty="0" smtClean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 smtClean="0">
                  <a:solidFill>
                    <a:schemeClr val="bg1"/>
                  </a:solidFill>
                  <a:cs typeface="Arial" panose="020B0604020202020204" pitchFamily="34" charset="0"/>
                </a:rPr>
                <a:t>được</a:t>
              </a:r>
              <a:r>
                <a:rPr lang="en-US" altLang="en-US" sz="2400" dirty="0" smtClean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ịnh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nghĩa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sau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4292053" y="1881099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6" name="Equation" r:id="rId4" imgW="215640" imgH="228600" progId="Equation.DSMT4">
                    <p:embed/>
                  </p:oleObj>
                </mc:Choice>
                <mc:Fallback>
                  <p:oleObj name="Equation" r:id="rId4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053" y="1881099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6067791" y="1759506"/>
            <a:ext cx="317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7" name="Equation" r:id="rId6" imgW="317160" imgH="457200" progId="Equation.DSMT4">
                    <p:embed/>
                  </p:oleObj>
                </mc:Choice>
                <mc:Fallback>
                  <p:oleObj name="Equation" r:id="rId6" imgW="317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791" y="1759506"/>
                          <a:ext cx="317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657508" y="2139036"/>
          <a:ext cx="3285670" cy="12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8" name="Equation" r:id="rId8" imgW="2514600" imgH="990360" progId="Equation.DSMT4">
                  <p:embed/>
                </p:oleObj>
              </mc:Choice>
              <mc:Fallback>
                <p:oleObj name="Equation" r:id="rId8" imgW="2514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508" y="2139036"/>
                        <a:ext cx="3285670" cy="129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30048" y="3574198"/>
            <a:ext cx="700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Ví dụ 1: </a:t>
            </a:r>
            <a:r>
              <a:rPr lang="en-US" sz="2400" b="1" smtClean="0">
                <a:solidFill>
                  <a:schemeClr val="bg1"/>
                </a:solidFill>
              </a:rPr>
              <a:t>Điền vào chỗ “…” để được kết quả đúng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36921"/>
              </p:ext>
            </p:extLst>
          </p:nvPr>
        </p:nvGraphicFramePr>
        <p:xfrm>
          <a:off x="1912938" y="4270375"/>
          <a:ext cx="162877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" name="Equation" r:id="rId10" imgW="1523880" imgH="1981080" progId="Equation.DSMT4">
                  <p:embed/>
                </p:oleObj>
              </mc:Choice>
              <mc:Fallback>
                <p:oleObj name="Equation" r:id="rId10" imgW="152388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2938" y="4270375"/>
                        <a:ext cx="1628775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70934" y="4741688"/>
            <a:ext cx="526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44553"/>
              </p:ext>
            </p:extLst>
          </p:nvPr>
        </p:nvGraphicFramePr>
        <p:xfrm>
          <a:off x="2824020" y="5491655"/>
          <a:ext cx="151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0" name="Equation" r:id="rId12" imgW="1511280" imgH="863280" progId="Equation.DSMT4">
                  <p:embed/>
                </p:oleObj>
              </mc:Choice>
              <mc:Fallback>
                <p:oleObj name="Equation" r:id="rId12" imgW="151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4020" y="5491655"/>
                        <a:ext cx="1511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60974" y="4152426"/>
            <a:ext cx="526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07797" y="4152426"/>
                <a:ext cx="35298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−1≥ 0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h𝑎𝑦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≥1 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797" y="4152426"/>
                <a:ext cx="3529882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28081"/>
              </p:ext>
            </p:extLst>
          </p:nvPr>
        </p:nvGraphicFramePr>
        <p:xfrm>
          <a:off x="4635500" y="4241800"/>
          <a:ext cx="46815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1" name="Equation" r:id="rId15" imgW="4063680" imgH="1002960" progId="Equation.DSMT4">
                  <p:embed/>
                </p:oleObj>
              </mc:Choice>
              <mc:Fallback>
                <p:oleObj name="Equation" r:id="rId15" imgW="4063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5500" y="4241800"/>
                        <a:ext cx="4681538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09499" y="4811480"/>
                <a:ext cx="24769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−(−3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= 3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499" y="4811480"/>
                <a:ext cx="2476965" cy="461665"/>
              </a:xfrm>
              <a:prstGeom prst="rect">
                <a:avLst/>
              </a:prstGeom>
              <a:blipFill rotWithShape="1">
                <a:blip r:embed="rId1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420614" y="4834801"/>
                <a:ext cx="20292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 &lt; 0</m:t>
                    </m:r>
                  </m:oMath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614" y="4834801"/>
                <a:ext cx="2029216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4505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082818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20" grpId="0"/>
      <p:bldP spid="15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0965000"/>
                  </p:ext>
                </p:extLst>
              </p:nvPr>
            </p:nvGraphicFramePr>
            <p:xfrm>
              <a:off x="2327360" y="1371650"/>
              <a:ext cx="7276484" cy="52583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98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436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729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9658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ẳng</a:t>
                          </a: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ịnh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/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ai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364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ọ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x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indent="815975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     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h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2400" baseline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&gt; 3</a:t>
                          </a:r>
                          <a:endParaRPr lang="en-US" sz="2400" baseline="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656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2400" b="1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vi-VN" sz="2400" b="1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453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0572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khi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3;1</m:t>
                                  </m:r>
                                </m:e>
                              </m:d>
                            </m:oMath>
                          </a14:m>
                          <a:endParaRPr lang="vi-VN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vi-VN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0965000"/>
                  </p:ext>
                </p:extLst>
              </p:nvPr>
            </p:nvGraphicFramePr>
            <p:xfrm>
              <a:off x="2327360" y="1371650"/>
              <a:ext cx="7276484" cy="52182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9893"/>
                    <a:gridCol w="4343622"/>
                    <a:gridCol w="2172969"/>
                  </a:tblGrid>
                  <a:tr h="59658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ẳng</a:t>
                          </a: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ịnh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/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ai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364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ọ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x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indent="815975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1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     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h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2400" baseline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&gt; 3</a:t>
                          </a:r>
                          <a:endParaRPr lang="en-US" sz="2400" baseline="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656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5"/>
                          <a:stretch>
                            <a:fillRect l="-17697" t="-244304" r="-50140" b="-1981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453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10572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5"/>
                          <a:stretch>
                            <a:fillRect l="-17697" t="-394798" r="-50140" b="-5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47195"/>
              </p:ext>
            </p:extLst>
          </p:nvPr>
        </p:nvGraphicFramePr>
        <p:xfrm>
          <a:off x="3118673" y="1979755"/>
          <a:ext cx="1415680" cy="64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4" name="Equation" r:id="rId6" imgW="672840" imgH="304560" progId="Equation.DSMT4">
                  <p:embed/>
                </p:oleObj>
              </mc:Choice>
              <mc:Fallback>
                <p:oleObj name="Equation" r:id="rId6" imgW="672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673" y="1979755"/>
                        <a:ext cx="1415680" cy="64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25968"/>
              </p:ext>
            </p:extLst>
          </p:nvPr>
        </p:nvGraphicFramePr>
        <p:xfrm>
          <a:off x="3252908" y="4918940"/>
          <a:ext cx="24463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5"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908" y="4918940"/>
                        <a:ext cx="24463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54572" y="2165265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48916" y="2938186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154573" y="4757154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66281" y="3801797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35224" y="946879"/>
            <a:ext cx="5059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</a:t>
            </a:r>
            <a:r>
              <a:rPr lang="en-US" sz="2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 đúng, sai vào ô trống: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88121" y="3344900"/>
            <a:ext cx="3853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Vì</a:t>
            </a:r>
            <a:r>
              <a:rPr lang="en-US" sz="2000" dirty="0" smtClean="0">
                <a:solidFill>
                  <a:srgbClr val="FFFF00"/>
                </a:solidFill>
              </a:rPr>
              <a:t> : x &gt; 3 </a:t>
            </a:r>
            <a:r>
              <a:rPr lang="en-US" sz="2000" dirty="0" err="1" smtClean="0">
                <a:solidFill>
                  <a:srgbClr val="FFFF00"/>
                </a:solidFill>
              </a:rPr>
              <a:t>thì</a:t>
            </a:r>
            <a:r>
              <a:rPr lang="en-US" sz="2000" dirty="0" smtClean="0">
                <a:solidFill>
                  <a:srgbClr val="FFFF00"/>
                </a:solidFill>
              </a:rPr>
              <a:t> x &gt; 2 do </a:t>
            </a:r>
            <a:r>
              <a:rPr lang="en-US" sz="2000" dirty="0" err="1" smtClean="0">
                <a:solidFill>
                  <a:srgbClr val="FFFF00"/>
                </a:solidFill>
              </a:rPr>
              <a:t>đó</a:t>
            </a:r>
            <a:r>
              <a:rPr lang="en-US" sz="2000" dirty="0" smtClean="0">
                <a:solidFill>
                  <a:srgbClr val="FFFF00"/>
                </a:solidFill>
              </a:rPr>
              <a:t> 2 – x &lt; 0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477027" y="40389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57759"/>
              </p:ext>
            </p:extLst>
          </p:nvPr>
        </p:nvGraphicFramePr>
        <p:xfrm>
          <a:off x="3242612" y="2938186"/>
          <a:ext cx="1710568" cy="48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6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612" y="2938186"/>
                        <a:ext cx="1710568" cy="480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48916" y="5705126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364923" y="6075319"/>
                <a:ext cx="40170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60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16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2=±1</m:t>
                    </m:r>
                  </m:oMath>
                </a14:m>
                <a:r>
                  <a:rPr lang="en-US" sz="1600" dirty="0" smtClean="0">
                    <a:solidFill>
                      <a:srgbClr val="FFFF00"/>
                    </a:solidFill>
                  </a:rPr>
                  <a:t> ⇔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3;1</m:t>
                        </m:r>
                      </m:e>
                    </m:d>
                  </m:oMath>
                </a14:m>
                <a:r>
                  <a:rPr lang="en-US" sz="1600" dirty="0" smtClean="0">
                    <a:solidFill>
                      <a:srgbClr val="FFFF00"/>
                    </a:solidFill>
                  </a:rPr>
                  <a:t> </a:t>
                </a:r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923" y="6075319"/>
                <a:ext cx="4017017" cy="338554"/>
              </a:xfrm>
              <a:prstGeom prst="rect">
                <a:avLst/>
              </a:prstGeom>
              <a:blipFill rotWithShape="1">
                <a:blip r:embed="rId12"/>
                <a:stretch>
                  <a:fillRect l="-910" t="-909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38542" y="4337616"/>
                <a:ext cx="4017017" cy="344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60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vi-VN" sz="1600" i="1" smtClean="0">
                        <a:solidFill>
                          <a:srgbClr val="FFFF00"/>
                        </a:solidFill>
                        <a:latin typeface="Cambria Math"/>
                      </a:rPr>
                      <m:t> = − (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+</m:t>
                    </m:r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vi-VN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542" y="4337616"/>
                <a:ext cx="4017017" cy="344133"/>
              </a:xfrm>
              <a:prstGeom prst="rect">
                <a:avLst/>
              </a:prstGeom>
              <a:blipFill rotWithShape="1">
                <a:blip r:embed="rId13"/>
                <a:stretch>
                  <a:fillRect l="-759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40232" y="2480670"/>
                <a:ext cx="2598516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FFFF00"/>
                    </a:solidFill>
                  </a:rPr>
                  <a:t>Ví dụ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232" y="2480670"/>
                <a:ext cx="2598516" cy="375552"/>
              </a:xfrm>
              <a:prstGeom prst="rect">
                <a:avLst/>
              </a:prstGeom>
              <a:blipFill rotWithShape="1">
                <a:blip r:embed="rId14"/>
                <a:stretch>
                  <a:fillRect l="-2113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55313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2" grpId="0"/>
      <p:bldP spid="13" grpId="0"/>
      <p:bldP spid="14" grpId="0"/>
      <p:bldP spid="1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177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smtClean="0">
                <a:solidFill>
                  <a:srgbClr val="FFFF00"/>
                </a:solidFill>
                <a:cs typeface="Arial" panose="020B0604020202020204" pitchFamily="34" charset="0"/>
              </a:rPr>
              <a:t>Ví dụ 3: </a:t>
            </a:r>
            <a:r>
              <a:rPr lang="en-US" altLang="en-US" sz="2800" smtClean="0">
                <a:solidFill>
                  <a:schemeClr val="bg1"/>
                </a:solidFill>
                <a:cs typeface="Arial" panose="020B0604020202020204" pitchFamily="34" charset="0"/>
              </a:rPr>
              <a:t>Bỏ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9872"/>
              </p:ext>
            </p:extLst>
          </p:nvPr>
        </p:nvGraphicFramePr>
        <p:xfrm>
          <a:off x="1354138" y="1924050"/>
          <a:ext cx="41386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6" name="Equation" r:id="rId4" imgW="4127400" imgH="533160" progId="Equation.DSMT4">
                  <p:embed/>
                </p:oleObj>
              </mc:Choice>
              <mc:Fallback>
                <p:oleObj name="Equation" r:id="rId4" imgW="4127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924050"/>
                        <a:ext cx="41386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88211"/>
              </p:ext>
            </p:extLst>
          </p:nvPr>
        </p:nvGraphicFramePr>
        <p:xfrm>
          <a:off x="6875463" y="1924050"/>
          <a:ext cx="261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7"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924050"/>
                        <a:ext cx="2614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683000" y="19177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8" name="Equation" r:id="rId8" imgW="914400" imgH="319680" progId="Equation.DSMT4">
                  <p:embed/>
                </p:oleObj>
              </mc:Choice>
              <mc:Fallback>
                <p:oleObj name="Equation" r:id="rId8" imgW="914400" imgH="31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177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5474" y="3165414"/>
            <a:ext cx="461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≥ 3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– 3 ≥ 0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48704"/>
              </p:ext>
            </p:extLst>
          </p:nvPr>
        </p:nvGraphicFramePr>
        <p:xfrm>
          <a:off x="3920517" y="3115310"/>
          <a:ext cx="1572233" cy="47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9" name="Equation" r:id="rId10" imgW="1777680" imgH="533160" progId="Equation.DSMT4">
                  <p:embed/>
                </p:oleObj>
              </mc:Choice>
              <mc:Fallback>
                <p:oleObj name="Equation" r:id="rId10" imgW="1777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0517" y="3115310"/>
                        <a:ext cx="1572233" cy="47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02291" y="3853789"/>
            <a:ext cx="281822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 = x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+ x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= 2x – 5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77027" y="2560073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735850" y="1865709"/>
            <a:ext cx="0" cy="41603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5943330" y="2965359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5653"/>
              </p:ext>
            </p:extLst>
          </p:nvPr>
        </p:nvGraphicFramePr>
        <p:xfrm>
          <a:off x="6979132" y="2955292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0" name="Equation" r:id="rId12" imgW="4025880" imgH="990360" progId="Equation.DSMT4">
                  <p:embed/>
                </p:oleObj>
              </mc:Choice>
              <mc:Fallback>
                <p:oleObj name="Equation" r:id="rId12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32" y="2955292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91392" y="249271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943330" y="3997366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23564"/>
              </p:ext>
            </p:extLst>
          </p:nvPr>
        </p:nvGraphicFramePr>
        <p:xfrm>
          <a:off x="6027892" y="4831704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1" name="Equation" r:id="rId14" imgW="1854000" imgH="787320" progId="Equation.DSMT4">
                  <p:embed/>
                </p:oleObj>
              </mc:Choice>
              <mc:Fallback>
                <p:oleObj name="Equation" r:id="rId14" imgW="1854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92" y="4831704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8788353" y="3945892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4548"/>
              </p:ext>
            </p:extLst>
          </p:nvPr>
        </p:nvGraphicFramePr>
        <p:xfrm>
          <a:off x="8810244" y="4786863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2" name="Equation" r:id="rId16" imgW="2044440" imgH="787320" progId="Equation.DSMT4">
                  <p:embed/>
                </p:oleObj>
              </mc:Choice>
              <mc:Fallback>
                <p:oleObj name="Equation" r:id="rId16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4" y="4786863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7859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25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23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FF00"/>
                </a:solidFill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err="1">
                <a:solidFill>
                  <a:srgbClr val="FFFF00"/>
                </a:solidFill>
                <a:cs typeface="Arial" panose="020B0604020202020204" pitchFamily="34" charset="0"/>
              </a:rPr>
              <a:t>dụ</a:t>
            </a:r>
            <a:r>
              <a:rPr lang="en-US" altLang="en-US" sz="2800" b="1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FFFF00"/>
                </a:solidFill>
                <a:cs typeface="Arial" panose="020B0604020202020204" pitchFamily="34" charset="0"/>
              </a:rPr>
              <a:t>3: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ỏ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>
            <p:extLst/>
          </p:nvPr>
        </p:nvGraphicFramePr>
        <p:xfrm>
          <a:off x="6875463" y="1924050"/>
          <a:ext cx="261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4" name="Equation" r:id="rId4" imgW="2603160" imgH="507960" progId="Equation.DSMT4">
                  <p:embed/>
                </p:oleObj>
              </mc:Choice>
              <mc:Fallback>
                <p:oleObj name="Equation" r:id="rId4" imgW="2603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924050"/>
                        <a:ext cx="2614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700829" y="1924050"/>
            <a:ext cx="0" cy="48739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5943330" y="3152955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6979132" y="2955292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5" name="Equation" r:id="rId6" imgW="4025880" imgH="990360" progId="Equation.DSMT4">
                  <p:embed/>
                </p:oleObj>
              </mc:Choice>
              <mc:Fallback>
                <p:oleObj name="Equation" r:id="rId6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32" y="2955292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91392" y="238275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943330" y="3997366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1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6027892" y="4831704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6" name="Equation" r:id="rId8" imgW="1854000" imgH="787320" progId="Equation.DSMT4">
                  <p:embed/>
                </p:oleObj>
              </mc:Choice>
              <mc:Fallback>
                <p:oleObj name="Equation" r:id="rId8" imgW="1854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92" y="4831704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8788353" y="3945892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810244" y="4786863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7" name="Equation" r:id="rId10" imgW="2044440" imgH="787320" progId="Equation.DSMT4">
                  <p:embed/>
                </p:oleObj>
              </mc:Choice>
              <mc:Fallback>
                <p:oleObj name="Equation" r:id="rId10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4" y="4786863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58773" y="3353010"/>
            <a:ext cx="3714994" cy="147869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26526"/>
              </p:ext>
            </p:extLst>
          </p:nvPr>
        </p:nvGraphicFramePr>
        <p:xfrm>
          <a:off x="1844962" y="3727579"/>
          <a:ext cx="2265305" cy="63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8" name="Equation" r:id="rId12" imgW="1675024" imgH="467950" progId="Equation.DSMT4">
                  <p:embed/>
                </p:oleObj>
              </mc:Choice>
              <mc:Fallback>
                <p:oleObj name="Equation" r:id="rId12" imgW="1675024" imgH="4679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4962" y="3727579"/>
                        <a:ext cx="2265305" cy="63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22569" y="3512272"/>
            <a:ext cx="851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rgbClr val="AFF80C"/>
                </a:solidFill>
              </a:rPr>
              <a:t>?</a:t>
            </a:r>
            <a:endParaRPr lang="en-US" sz="7200" b="1" dirty="0">
              <a:solidFill>
                <a:srgbClr val="AFF8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25100" y="357796"/>
            <a:ext cx="800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5100" y="896662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50020"/>
              </p:ext>
            </p:extLst>
          </p:nvPr>
        </p:nvGraphicFramePr>
        <p:xfrm>
          <a:off x="1186667" y="1446799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2" name="Equation" r:id="rId5" imgW="1993680" imgH="469800" progId="Equation.DSMT4">
                  <p:embed/>
                </p:oleObj>
              </mc:Choice>
              <mc:Fallback>
                <p:oleObj name="Equation" r:id="rId5" imgW="1993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6667" y="1446799"/>
                        <a:ext cx="199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23812" y="188241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531372" y="2298180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52849"/>
              </p:ext>
            </p:extLst>
          </p:nvPr>
        </p:nvGraphicFramePr>
        <p:xfrm>
          <a:off x="1468335" y="2282521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3" name="Equation" r:id="rId7" imgW="4025880" imgH="990360" progId="Equation.DSMT4">
                  <p:embed/>
                </p:oleObj>
              </mc:Choice>
              <mc:Fallback>
                <p:oleObj name="Equation" r:id="rId7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335" y="2282521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559261" y="3440221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67545"/>
              </p:ext>
            </p:extLst>
          </p:nvPr>
        </p:nvGraphicFramePr>
        <p:xfrm>
          <a:off x="751692" y="4443999"/>
          <a:ext cx="1879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4" name="Equation" r:id="rId9" imgW="1879560" imgH="1409400" progId="Equation.DSMT4">
                  <p:embed/>
                </p:oleObj>
              </mc:Choice>
              <mc:Fallback>
                <p:oleObj name="Equation" r:id="rId9" imgW="18795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92" y="4443999"/>
                        <a:ext cx="1879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3981906" y="3440220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93707"/>
              </p:ext>
            </p:extLst>
          </p:nvPr>
        </p:nvGraphicFramePr>
        <p:xfrm>
          <a:off x="4163230" y="4434474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5" name="Equation" r:id="rId11" imgW="2031840" imgH="1409400" progId="Equation.DSMT4">
                  <p:embed/>
                </p:oleObj>
              </mc:Choice>
              <mc:Fallback>
                <p:oleObj name="Equation" r:id="rId11" imgW="20318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30" y="4434474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20999" y="6110779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– 1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AutoShape 7"/>
          <p:cNvSpPr>
            <a:spLocks/>
          </p:cNvSpPr>
          <p:nvPr/>
        </p:nvSpPr>
        <p:spPr bwMode="auto">
          <a:xfrm>
            <a:off x="5968205" y="2295955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6683076" y="2095409"/>
            <a:ext cx="251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</a:rPr>
              <a:t>Bỏ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ấu</a:t>
            </a:r>
            <a:r>
              <a:rPr lang="en-US" altLang="en-US" sz="2400" dirty="0">
                <a:solidFill>
                  <a:srgbClr val="FF0000"/>
                </a:solidFill>
              </a:rPr>
              <a:t> GTTĐ 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k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ẩn</a:t>
            </a:r>
            <a:endParaRPr lang="vi-VN" altLang="en-US" sz="2400" dirty="0">
              <a:solidFill>
                <a:srgbClr val="FF000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863356" y="4095689"/>
            <a:ext cx="282465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Giải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>
                <a:solidFill>
                  <a:srgbClr val="FF0000"/>
                </a:solidFill>
              </a:rPr>
              <a:t>PT </a:t>
            </a:r>
            <a:r>
              <a:rPr lang="en-US" altLang="en-US" sz="2200" smtClean="0">
                <a:solidFill>
                  <a:srgbClr val="FF0000"/>
                </a:solidFill>
              </a:rPr>
              <a:t>với hai trường hợp trên sau đó đối chiếu</a:t>
            </a:r>
            <a:r>
              <a:rPr lang="en-US" altLang="en-US" sz="2200">
                <a:solidFill>
                  <a:srgbClr val="FF0000"/>
                </a:solidFill>
              </a:rPr>
              <a:t> </a:t>
            </a:r>
            <a:r>
              <a:rPr lang="en-US" altLang="en-US" sz="2200" smtClean="0">
                <a:solidFill>
                  <a:srgbClr val="FF0000"/>
                </a:solidFill>
              </a:rPr>
              <a:t>với điều kiện của ẩn</a:t>
            </a:r>
            <a:endParaRPr lang="vi-VN" altLang="en-US" sz="2200" dirty="0">
              <a:solidFill>
                <a:srgbClr val="FF0000"/>
              </a:solidFill>
            </a:endParaRPr>
          </a:p>
        </p:txBody>
      </p:sp>
      <p:sp>
        <p:nvSpPr>
          <p:cNvPr id="30" name="AutoShape 7"/>
          <p:cNvSpPr>
            <a:spLocks/>
          </p:cNvSpPr>
          <p:nvPr/>
        </p:nvSpPr>
        <p:spPr bwMode="auto">
          <a:xfrm>
            <a:off x="6460194" y="3811487"/>
            <a:ext cx="222882" cy="1899182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768260" y="6110779"/>
            <a:ext cx="38296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Kết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luận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nghiệm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của</a:t>
            </a:r>
            <a:r>
              <a:rPr lang="en-US" altLang="en-US" sz="2200" dirty="0">
                <a:solidFill>
                  <a:srgbClr val="FF0000"/>
                </a:solidFill>
              </a:rPr>
              <a:t> PT</a:t>
            </a:r>
            <a:endParaRPr lang="vi-VN" altLang="en-US" sz="22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8089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3" grpId="0"/>
      <p:bldP spid="26" grpId="0"/>
      <p:bldP spid="27" grpId="0" animBg="1"/>
      <p:bldP spid="28" grpId="0"/>
      <p:bldP spid="29" grpId="0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70888"/>
              </p:ext>
            </p:extLst>
          </p:nvPr>
        </p:nvGraphicFramePr>
        <p:xfrm>
          <a:off x="1575010" y="920537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0" name="Equation" r:id="rId5" imgW="2628720" imgH="444240" progId="Equation.DSMT4">
                  <p:embed/>
                </p:oleObj>
              </mc:Choice>
              <mc:Fallback>
                <p:oleObj name="Equation" r:id="rId5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010" y="920537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96760" y="132300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79741"/>
              </p:ext>
            </p:extLst>
          </p:nvPr>
        </p:nvGraphicFramePr>
        <p:xfrm>
          <a:off x="1376363" y="1733550"/>
          <a:ext cx="29035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1" name="Equation" r:id="rId7" imgW="3263760" imgH="1511280" progId="Equation.DSMT4">
                  <p:embed/>
                </p:oleObj>
              </mc:Choice>
              <mc:Fallback>
                <p:oleObj name="Equation" r:id="rId7" imgW="326376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733550"/>
                        <a:ext cx="29035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5816"/>
              </p:ext>
            </p:extLst>
          </p:nvPr>
        </p:nvGraphicFramePr>
        <p:xfrm>
          <a:off x="1297666" y="3744902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2" name="Equation" r:id="rId9" imgW="1841400" imgH="1282680" progId="Equation.DSMT4">
                  <p:embed/>
                </p:oleObj>
              </mc:Choice>
              <mc:Fallback>
                <p:oleObj name="Equation" r:id="rId9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66" y="3744902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05481"/>
              </p:ext>
            </p:extLst>
          </p:nvPr>
        </p:nvGraphicFramePr>
        <p:xfrm>
          <a:off x="3552447" y="3609131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3" name="Equation" r:id="rId11" imgW="2387520" imgH="2286000" progId="Equation.DSMT4">
                  <p:embed/>
                </p:oleObj>
              </mc:Choice>
              <mc:Fallback>
                <p:oleObj name="Equation" r:id="rId11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47" y="3609131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39639" y="5788541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1;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71545" y="3206222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54578" y="320902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9939" y="621526"/>
            <a:ext cx="5434313" cy="570560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9439"/>
              </p:ext>
            </p:extLst>
          </p:nvPr>
        </p:nvGraphicFramePr>
        <p:xfrm>
          <a:off x="6145839" y="835756"/>
          <a:ext cx="2362032" cy="3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4" name="Equation" r:id="rId13" imgW="2628720" imgH="444240" progId="Equation.DSMT4">
                  <p:embed/>
                </p:oleObj>
              </mc:Choice>
              <mc:Fallback>
                <p:oleObj name="Equation" r:id="rId13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839" y="835756"/>
                        <a:ext cx="2362032" cy="3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6074787" y="1494902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5016"/>
              </p:ext>
            </p:extLst>
          </p:nvPr>
        </p:nvGraphicFramePr>
        <p:xfrm>
          <a:off x="6145839" y="1890470"/>
          <a:ext cx="4203230" cy="8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5" name="Equation" r:id="rId14" imgW="5143320" imgH="990360" progId="Equation.DSMT4">
                  <p:embed/>
                </p:oleObj>
              </mc:Choice>
              <mc:Fallback>
                <p:oleObj name="Equation" r:id="rId14" imgW="5143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39" y="1890470"/>
                        <a:ext cx="4203230" cy="80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6099641" y="2789711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≤ 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8410"/>
              </p:ext>
            </p:extLst>
          </p:nvPr>
        </p:nvGraphicFramePr>
        <p:xfrm>
          <a:off x="6264180" y="3601540"/>
          <a:ext cx="182579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6" name="Equation" r:id="rId16" imgW="2184120" imgH="1904760" progId="Equation.DSMT4">
                  <p:embed/>
                </p:oleObj>
              </mc:Choice>
              <mc:Fallback>
                <p:oleObj name="Equation" r:id="rId16" imgW="21841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0" y="3601540"/>
                        <a:ext cx="182579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8702064" y="2754962"/>
            <a:ext cx="19960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gt;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32637"/>
              </p:ext>
            </p:extLst>
          </p:nvPr>
        </p:nvGraphicFramePr>
        <p:xfrm>
          <a:off x="8930050" y="3474329"/>
          <a:ext cx="1999250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7" name="Equation" r:id="rId18" imgW="2616120" imgH="2400120" progId="Equation.DSMT4">
                  <p:embed/>
                </p:oleObj>
              </mc:Choice>
              <mc:Fallback>
                <p:oleObj name="Equation" r:id="rId18" imgW="261612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050" y="3474329"/>
                        <a:ext cx="1999250" cy="193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942782" y="5514998"/>
            <a:ext cx="214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968018" y="768272"/>
            <a:ext cx="1072672" cy="8088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94230" y="267583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11494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4" grpId="0"/>
      <p:bldP spid="15" grpId="0"/>
      <p:bldP spid="16" grpId="0" animBg="1"/>
      <p:bldP spid="23" grpId="0"/>
      <p:bldP spid="26" grpId="0"/>
      <p:bldP spid="29" grpId="0"/>
      <p:bldP spid="31" grpId="0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5272"/>
              </p:ext>
            </p:extLst>
          </p:nvPr>
        </p:nvGraphicFramePr>
        <p:xfrm>
          <a:off x="1304016" y="737331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4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016" y="737331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47109"/>
              </p:ext>
            </p:extLst>
          </p:nvPr>
        </p:nvGraphicFramePr>
        <p:xfrm>
          <a:off x="1182956" y="2121191"/>
          <a:ext cx="2914019" cy="13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" name="Equation" r:id="rId5" imgW="3276360" imgH="1485720" progId="Equation.DSMT4">
                  <p:embed/>
                </p:oleObj>
              </mc:Choice>
              <mc:Fallback>
                <p:oleObj name="Equation" r:id="rId5" imgW="32763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6" y="2121191"/>
                        <a:ext cx="2914019" cy="132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16425"/>
              </p:ext>
            </p:extLst>
          </p:nvPr>
        </p:nvGraphicFramePr>
        <p:xfrm>
          <a:off x="1109077" y="4150441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" name="Equation" r:id="rId7" imgW="1841400" imgH="1282680" progId="Equation.DSMT4">
                  <p:embed/>
                </p:oleObj>
              </mc:Choice>
              <mc:Fallback>
                <p:oleObj name="Equation" r:id="rId7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77" y="4150441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10528"/>
              </p:ext>
            </p:extLst>
          </p:nvPr>
        </p:nvGraphicFramePr>
        <p:xfrm>
          <a:off x="3005043" y="4054857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7" name="Equation" r:id="rId9" imgW="2387520" imgH="2286000" progId="Equation.DSMT4">
                  <p:embed/>
                </p:oleObj>
              </mc:Choice>
              <mc:Fallback>
                <p:oleObj name="Equation" r:id="rId9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43" y="4054857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56797" y="6092177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82956" y="361176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55088" y="3614560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25348" y="878559"/>
            <a:ext cx="4704082" cy="570560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55996"/>
              </p:ext>
            </p:extLst>
          </p:nvPr>
        </p:nvGraphicFramePr>
        <p:xfrm>
          <a:off x="6371545" y="1092789"/>
          <a:ext cx="2362032" cy="3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8" name="Equation" r:id="rId11" imgW="2628720" imgH="444240" progId="Equation.DSMT4">
                  <p:embed/>
                </p:oleObj>
              </mc:Choice>
              <mc:Fallback>
                <p:oleObj name="Equation" r:id="rId11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45" y="1092789"/>
                        <a:ext cx="2362032" cy="3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6300493" y="1751935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68857"/>
              </p:ext>
            </p:extLst>
          </p:nvPr>
        </p:nvGraphicFramePr>
        <p:xfrm>
          <a:off x="6371545" y="2147503"/>
          <a:ext cx="4203230" cy="8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9" name="Equation" r:id="rId12" imgW="5143320" imgH="990360" progId="Equation.DSMT4">
                  <p:embed/>
                </p:oleObj>
              </mc:Choice>
              <mc:Fallback>
                <p:oleObj name="Equation" r:id="rId12" imgW="5143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45" y="2147503"/>
                        <a:ext cx="4203230" cy="80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6325347" y="3046744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1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≤ 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74005"/>
              </p:ext>
            </p:extLst>
          </p:nvPr>
        </p:nvGraphicFramePr>
        <p:xfrm>
          <a:off x="6489886" y="3858573"/>
          <a:ext cx="182579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0" name="Equation" r:id="rId14" imgW="2184120" imgH="1904760" progId="Equation.DSMT4">
                  <p:embed/>
                </p:oleObj>
              </mc:Choice>
              <mc:Fallback>
                <p:oleObj name="Equation" r:id="rId14" imgW="21841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886" y="3858573"/>
                        <a:ext cx="182579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8435845" y="3023476"/>
            <a:ext cx="19960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gt;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72275"/>
              </p:ext>
            </p:extLst>
          </p:nvPr>
        </p:nvGraphicFramePr>
        <p:xfrm>
          <a:off x="8854815" y="3735898"/>
          <a:ext cx="1999250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1" name="Equation" r:id="rId16" imgW="2616120" imgH="2400120" progId="Equation.DSMT4">
                  <p:embed/>
                </p:oleObj>
              </mc:Choice>
              <mc:Fallback>
                <p:oleObj name="Equation" r:id="rId16" imgW="261612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815" y="3735898"/>
                        <a:ext cx="1999250" cy="193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168488" y="5772031"/>
            <a:ext cx="214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09570" y="1227122"/>
            <a:ext cx="2979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Đk</a:t>
            </a:r>
            <a:r>
              <a:rPr lang="en-US" sz="2400" dirty="0" smtClean="0">
                <a:solidFill>
                  <a:srgbClr val="FF0000"/>
                </a:solidFill>
              </a:rPr>
              <a:t>: 3x – 7 </a:t>
            </a:r>
            <a:r>
              <a:rPr lang="en-US" sz="2400" smtClean="0">
                <a:solidFill>
                  <a:srgbClr val="FF0000"/>
                </a:solidFill>
              </a:rPr>
              <a:t>≥ 0 ⇔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err="1" smtClean="0">
                <a:solidFill>
                  <a:srgbClr val="FF0000"/>
                </a:solidFill>
              </a:rPr>
              <a:t>Kh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ó</a:t>
            </a:r>
            <a:r>
              <a:rPr lang="en-US" sz="2400" dirty="0" smtClean="0">
                <a:solidFill>
                  <a:srgbClr val="FF0000"/>
                </a:solidFill>
              </a:rPr>
              <a:t>, ta </a:t>
            </a:r>
            <a:r>
              <a:rPr lang="en-US" sz="2400" dirty="0" err="1" smtClean="0">
                <a:solidFill>
                  <a:srgbClr val="FF0000"/>
                </a:solidFill>
              </a:rPr>
              <a:t>có</a:t>
            </a:r>
            <a:r>
              <a:rPr lang="en-US" sz="2400" dirty="0" smtClean="0">
                <a:solidFill>
                  <a:srgbClr val="FF0000"/>
                </a:solidFill>
              </a:rPr>
              <a:t>: 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25468"/>
              </p:ext>
            </p:extLst>
          </p:nvPr>
        </p:nvGraphicFramePr>
        <p:xfrm>
          <a:off x="3546952" y="1050534"/>
          <a:ext cx="1562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2" name="Equation" r:id="rId18" imgW="1638000" imgH="787320" progId="Equation.DSMT4">
                  <p:embed/>
                </p:oleObj>
              </mc:Choice>
              <mc:Fallback>
                <p:oleObj name="Equation" r:id="rId18" imgW="1638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46952" y="1050534"/>
                        <a:ext cx="15621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7847" y="5607980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ktm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30599" y="4978635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tm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68103" y="158798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58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|1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4.8|6.1|12.5|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10.7|30.2|6.1|3.5|3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5|1.1|10.2|38.6|1.9|18.5|3.6|4|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9.3|4|1.4|10.4|10.5|13.1|20.3|7.1|12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9</TotalTime>
  <Words>1267</Words>
  <Application>Microsoft Office PowerPoint</Application>
  <PresentationFormat>Widescreen</PresentationFormat>
  <Paragraphs>299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544</cp:revision>
  <dcterms:created xsi:type="dcterms:W3CDTF">2020-03-05T15:19:26Z</dcterms:created>
  <dcterms:modified xsi:type="dcterms:W3CDTF">2022-04-22T13:20:03Z</dcterms:modified>
</cp:coreProperties>
</file>